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625E" w:rsidRDefault="00773AB3">
      <w:r w:rsidRPr="00CC5226">
        <w:t xml:space="preserve">Math </w:t>
      </w:r>
      <w:r w:rsidR="00CC5226">
        <w:t>3</w:t>
      </w:r>
      <w:r w:rsidR="00CC5226">
        <w:tab/>
      </w:r>
      <w:r w:rsidR="00CC5226">
        <w:tab/>
      </w:r>
      <w:r w:rsidR="00CC5226">
        <w:tab/>
      </w:r>
      <w:r w:rsidR="00CC5226">
        <w:tab/>
      </w:r>
      <w:r w:rsidR="00793A60" w:rsidRPr="00AA4C5C">
        <w:tab/>
      </w:r>
      <w:r w:rsidR="00AA4C5C">
        <w:tab/>
      </w:r>
      <w:r w:rsidR="00AA4C5C">
        <w:tab/>
      </w:r>
      <w:r w:rsidR="00AA4C5C">
        <w:tab/>
      </w:r>
      <w:r w:rsidR="00793A60">
        <w:t>Name_______________________________</w:t>
      </w:r>
    </w:p>
    <w:p w:rsidR="00793A60" w:rsidRDefault="000E6F20">
      <w:r>
        <w:t>2-3</w:t>
      </w:r>
      <w:r w:rsidR="0016358F">
        <w:t xml:space="preserve"> </w:t>
      </w:r>
      <w:r w:rsidR="008E34A9">
        <w:t>Practice</w:t>
      </w:r>
      <w:r w:rsidR="00CC5226">
        <w:tab/>
      </w:r>
      <w:r w:rsidR="00CC5226">
        <w:tab/>
      </w:r>
      <w:r w:rsidR="00CC5226">
        <w:tab/>
      </w:r>
      <w:r w:rsidR="00CC5226">
        <w:tab/>
      </w:r>
      <w:r w:rsidR="00CC5226">
        <w:tab/>
      </w:r>
      <w:r w:rsidR="00CC5226">
        <w:tab/>
      </w:r>
    </w:p>
    <w:p w:rsidR="00793A60" w:rsidRDefault="00793A60"/>
    <w:p w:rsidR="00DA4AF8" w:rsidRPr="00DA4AF8" w:rsidRDefault="00DA4AF8" w:rsidP="00DA4AF8">
      <w:r w:rsidRPr="00DA4AF8">
        <w:t>Find the values of the following expressions.  Do NOT use a calculator.  Your answers should be exact values.</w:t>
      </w:r>
      <w:r w:rsidR="00F11FBE">
        <w:t xml:space="preserve">  The radius of each circle is </w:t>
      </w:r>
      <w:r w:rsidR="00FF024A">
        <w:t>1</w:t>
      </w:r>
      <w:r w:rsidR="00F11FBE">
        <w:t xml:space="preserve"> unit.</w:t>
      </w:r>
    </w:p>
    <w:p w:rsidR="00793A60" w:rsidRDefault="00793A60"/>
    <w:p w:rsidR="00793A60" w:rsidRDefault="00AA4C5C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96215</wp:posOffset>
            </wp:positionV>
            <wp:extent cx="1800225" cy="2047875"/>
            <wp:effectExtent l="19050" t="0" r="952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300990</wp:posOffset>
            </wp:positionV>
            <wp:extent cx="1800225" cy="20478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3A67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44pt;margin-top:1pt;width:2pt;height:649pt;flip:x;z-index:251689984;mso-position-horizontal-relative:text;mso-position-vertical-relative:text" o:connectortype="straight"/>
        </w:pict>
      </w:r>
      <w:r w:rsidR="00793A60">
        <w:t>1.</w:t>
      </w:r>
      <w:r w:rsidR="00793A60">
        <w:tab/>
      </w:r>
      <w:r w:rsidR="002F2592" w:rsidRPr="002F2592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pt;height:19.35pt" o:ole="">
            <v:imagedata r:id="rId6" o:title=""/>
          </v:shape>
          <o:OLEObject Type="Embed" ProgID="Equation.DSMT4" ShapeID="_x0000_i1025" DrawAspect="Content" ObjectID="_1539413667" r:id="rId7"/>
        </w:object>
      </w:r>
      <w:r w:rsidR="00793A60">
        <w:tab/>
      </w:r>
      <w:r w:rsidR="00793A60">
        <w:tab/>
      </w:r>
      <w:r w:rsidR="00793A60">
        <w:tab/>
      </w:r>
      <w:r w:rsidR="00793A60">
        <w:tab/>
      </w:r>
      <w:r w:rsidR="00C35B05">
        <w:tab/>
      </w:r>
      <w:r w:rsidR="00793A60">
        <w:t>2.</w:t>
      </w:r>
      <w:r w:rsidR="00793A60">
        <w:tab/>
      </w:r>
      <w:r w:rsidR="002F2592" w:rsidRPr="002F2592">
        <w:rPr>
          <w:position w:val="-14"/>
        </w:rPr>
        <w:object w:dxaOrig="1100" w:dyaOrig="400">
          <v:shape id="_x0000_i1026" type="#_x0000_t75" style="width:55.35pt;height:19.35pt" o:ole="">
            <v:imagedata r:id="rId8" o:title=""/>
          </v:shape>
          <o:OLEObject Type="Embed" ProgID="Equation.DSMT4" ShapeID="_x0000_i1026" DrawAspect="Content" ObjectID="_1539413668" r:id="rId9"/>
        </w:object>
      </w:r>
      <w:r w:rsidR="00793A60">
        <w:tab/>
      </w:r>
      <w:r w:rsidR="00793A60">
        <w:tab/>
      </w:r>
      <w:r w:rsidR="00793A60">
        <w:tab/>
      </w:r>
    </w:p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793A60"/>
    <w:p w:rsidR="00793A60" w:rsidRDefault="00683A67">
      <w:r>
        <w:rPr>
          <w:noProof/>
        </w:rPr>
        <w:pict>
          <v:shape id="_x0000_s1029" type="#_x0000_t32" style="position:absolute;margin-left:0;margin-top:8.8pt;width:509pt;height:0;z-index:251693056;mso-position-horizontal-relative:text;mso-position-vertical-relative:text" o:connectortype="straight"/>
        </w:pict>
      </w:r>
    </w:p>
    <w:p w:rsidR="00793A60" w:rsidRDefault="00AA4C5C" w:rsidP="00793A60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16205</wp:posOffset>
            </wp:positionV>
            <wp:extent cx="1800225" cy="2047875"/>
            <wp:effectExtent l="19050" t="0" r="9525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247650</wp:posOffset>
            </wp:positionH>
            <wp:positionV relativeFrom="paragraph">
              <wp:posOffset>116205</wp:posOffset>
            </wp:positionV>
            <wp:extent cx="1800225" cy="2047875"/>
            <wp:effectExtent l="19050" t="0" r="9525" b="0"/>
            <wp:wrapNone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A60">
        <w:t>3.</w:t>
      </w:r>
      <w:r w:rsidR="00793A60">
        <w:tab/>
      </w:r>
      <w:r w:rsidR="002F2592" w:rsidRPr="00AA4C5C">
        <w:rPr>
          <w:position w:val="-14"/>
        </w:rPr>
        <w:object w:dxaOrig="1140" w:dyaOrig="400">
          <v:shape id="_x0000_i1027" type="#_x0000_t75" style="width:55.9pt;height:19.35pt" o:ole="">
            <v:imagedata r:id="rId10" o:title=""/>
          </v:shape>
          <o:OLEObject Type="Embed" ProgID="Equation.DSMT4" ShapeID="_x0000_i1027" DrawAspect="Content" ObjectID="_1539413669" r:id="rId11"/>
        </w:object>
      </w:r>
      <w:r w:rsidR="00793A60">
        <w:tab/>
      </w:r>
      <w:r w:rsidR="00793A60">
        <w:tab/>
      </w:r>
      <w:r w:rsidR="00793A60">
        <w:tab/>
      </w:r>
      <w:r w:rsidR="00793A60">
        <w:tab/>
      </w:r>
      <w:r w:rsidR="00C35B05">
        <w:tab/>
      </w:r>
      <w:r w:rsidR="00793A60">
        <w:t>4.</w:t>
      </w:r>
      <w:r w:rsidR="00793A60">
        <w:tab/>
      </w:r>
      <w:r w:rsidR="002F2592" w:rsidRPr="00AA4C5C">
        <w:rPr>
          <w:position w:val="-14"/>
        </w:rPr>
        <w:object w:dxaOrig="1120" w:dyaOrig="400">
          <v:shape id="_x0000_i1028" type="#_x0000_t75" style="width:55.35pt;height:19.35pt" o:ole="">
            <v:imagedata r:id="rId12" o:title=""/>
          </v:shape>
          <o:OLEObject Type="Embed" ProgID="Equation.DSMT4" ShapeID="_x0000_i1028" DrawAspect="Content" ObjectID="_1539413670" r:id="rId13"/>
        </w:object>
      </w:r>
      <w:r w:rsidR="00793A60">
        <w:tab/>
      </w:r>
      <w:r w:rsidR="00793A60">
        <w:tab/>
      </w:r>
      <w:r w:rsidR="00793A60">
        <w:tab/>
      </w:r>
    </w:p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 w:rsidP="00793A60"/>
    <w:p w:rsidR="00793A60" w:rsidRDefault="00793A60"/>
    <w:p w:rsidR="0053664A" w:rsidRDefault="0053664A"/>
    <w:p w:rsidR="00793A60" w:rsidRDefault="00683A67">
      <w:r>
        <w:rPr>
          <w:noProof/>
        </w:rPr>
        <w:pict>
          <v:shape id="_x0000_s1030" type="#_x0000_t32" style="position:absolute;margin-left:0;margin-top:7.85pt;width:509pt;height:0;z-index:251694080" o:connectortype="straight"/>
        </w:pict>
      </w:r>
    </w:p>
    <w:p w:rsidR="0053664A" w:rsidRDefault="00B656EE" w:rsidP="00793A60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259715</wp:posOffset>
            </wp:positionV>
            <wp:extent cx="1800225" cy="2047875"/>
            <wp:effectExtent l="19050" t="0" r="9525" b="0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259715</wp:posOffset>
            </wp:positionV>
            <wp:extent cx="1800225" cy="2047875"/>
            <wp:effectExtent l="19050" t="0" r="9525" b="0"/>
            <wp:wrapNone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3A60">
        <w:t>5.</w:t>
      </w:r>
      <w:r w:rsidR="00793A60">
        <w:tab/>
      </w:r>
      <w:r w:rsidR="002F2592" w:rsidRPr="002F2592">
        <w:rPr>
          <w:position w:val="-14"/>
        </w:rPr>
        <w:object w:dxaOrig="1120" w:dyaOrig="400">
          <v:shape id="_x0000_i1029" type="#_x0000_t75" style="width:55.9pt;height:19.35pt" o:ole="">
            <v:imagedata r:id="rId14" o:title=""/>
          </v:shape>
          <o:OLEObject Type="Embed" ProgID="Equation.DSMT4" ShapeID="_x0000_i1029" DrawAspect="Content" ObjectID="_1539413671" r:id="rId15"/>
        </w:object>
      </w:r>
      <w:r w:rsidR="00793A60">
        <w:tab/>
      </w:r>
      <w:r w:rsidR="00793A60">
        <w:tab/>
      </w:r>
      <w:r w:rsidR="00793A60">
        <w:tab/>
      </w:r>
      <w:r w:rsidR="00793A60">
        <w:tab/>
      </w:r>
      <w:r w:rsidR="00C35B05">
        <w:tab/>
      </w:r>
      <w:r w:rsidR="00793A60">
        <w:t>6.</w:t>
      </w:r>
      <w:r w:rsidR="00C35B05">
        <w:tab/>
      </w:r>
      <w:r w:rsidR="002F2592" w:rsidRPr="002F2592">
        <w:rPr>
          <w:position w:val="-14"/>
        </w:rPr>
        <w:object w:dxaOrig="1120" w:dyaOrig="400">
          <v:shape id="_x0000_i1030" type="#_x0000_t75" style="width:55.9pt;height:19.35pt" o:ole="">
            <v:imagedata r:id="rId16" o:title=""/>
          </v:shape>
          <o:OLEObject Type="Embed" ProgID="Equation.DSMT4" ShapeID="_x0000_i1030" DrawAspect="Content" ObjectID="_1539413672" r:id="rId17"/>
        </w:object>
      </w:r>
    </w:p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53664A" w:rsidRDefault="0053664A" w:rsidP="00793A60"/>
    <w:p w:rsidR="0074506E" w:rsidRDefault="0074506E" w:rsidP="00793A60"/>
    <w:p w:rsidR="002F2592" w:rsidRDefault="002F2592" w:rsidP="0053664A"/>
    <w:p w:rsidR="002F2592" w:rsidRDefault="002F2592" w:rsidP="0053664A"/>
    <w:p w:rsidR="0053664A" w:rsidRDefault="00683A67" w:rsidP="0053664A">
      <w:r>
        <w:rPr>
          <w:noProof/>
        </w:rPr>
        <w:lastRenderedPageBreak/>
        <w:pict>
          <v:shape id="_x0000_s1027" type="#_x0000_t32" style="position:absolute;margin-left:245pt;margin-top:-2pt;width:2pt;height:350.9pt;flip:x;z-index:251691008;mso-position-horizontal-relative:text;mso-position-vertical-relative:text" o:connectortype="straight"/>
        </w:pict>
      </w:r>
      <w:r w:rsidR="00C35B05"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20650</wp:posOffset>
            </wp:positionH>
            <wp:positionV relativeFrom="paragraph">
              <wp:posOffset>139700</wp:posOffset>
            </wp:positionV>
            <wp:extent cx="1797050" cy="2044700"/>
            <wp:effectExtent l="19050" t="0" r="0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9705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079750</wp:posOffset>
            </wp:positionH>
            <wp:positionV relativeFrom="paragraph">
              <wp:posOffset>-63500</wp:posOffset>
            </wp:positionV>
            <wp:extent cx="1797050" cy="2044700"/>
            <wp:effectExtent l="19050" t="0" r="0" b="0"/>
            <wp:wrapNone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79705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7.</w:t>
      </w:r>
      <w:r w:rsidR="0053664A">
        <w:tab/>
      </w:r>
      <w:r w:rsidR="002F2592" w:rsidRPr="00F701A3">
        <w:rPr>
          <w:position w:val="-10"/>
        </w:rPr>
        <w:object w:dxaOrig="1060" w:dyaOrig="320">
          <v:shape id="_x0000_i1031" type="#_x0000_t75" style="width:53.75pt;height:16.1pt" o:ole="">
            <v:imagedata r:id="rId18" o:title=""/>
          </v:shape>
          <o:OLEObject Type="Embed" ProgID="Equation.DSMT4" ShapeID="_x0000_i1031" DrawAspect="Content" ObjectID="_1539413673" r:id="rId19"/>
        </w:object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C35B05">
        <w:tab/>
      </w:r>
      <w:r w:rsidR="0053664A">
        <w:t>8</w:t>
      </w:r>
      <w:r w:rsidR="00C35B05">
        <w:t>.</w:t>
      </w:r>
      <w:r w:rsidR="00C35B05">
        <w:tab/>
      </w:r>
      <w:r w:rsidR="002F2592" w:rsidRPr="00F701A3">
        <w:rPr>
          <w:position w:val="-10"/>
        </w:rPr>
        <w:object w:dxaOrig="1040" w:dyaOrig="320">
          <v:shape id="_x0000_i1032" type="#_x0000_t75" style="width:52.1pt;height:16.1pt" o:ole="">
            <v:imagedata r:id="rId20" o:title=""/>
          </v:shape>
          <o:OLEObject Type="Embed" ProgID="Equation.DSMT4" ShapeID="_x0000_i1032" DrawAspect="Content" ObjectID="_1539413674" r:id="rId21"/>
        </w:object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683A67" w:rsidP="0053664A">
      <w:r>
        <w:rPr>
          <w:noProof/>
        </w:rPr>
        <w:pict>
          <v:shape id="_x0000_s1031" type="#_x0000_t32" style="position:absolute;margin-left:-3pt;margin-top:8.6pt;width:509pt;height:0;z-index:251695104" o:connectortype="straight"/>
        </w:pict>
      </w:r>
    </w:p>
    <w:p w:rsidR="0053664A" w:rsidRDefault="00B656EE" w:rsidP="0053664A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92405</wp:posOffset>
            </wp:positionV>
            <wp:extent cx="1800225" cy="2047875"/>
            <wp:effectExtent l="19050" t="0" r="9525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192405</wp:posOffset>
            </wp:positionV>
            <wp:extent cx="1800225" cy="2047875"/>
            <wp:effectExtent l="19050" t="0" r="9525" b="0"/>
            <wp:wrapNone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>9.</w:t>
      </w:r>
      <w:r w:rsidR="0053664A">
        <w:tab/>
      </w:r>
      <w:r w:rsidR="002F2592" w:rsidRPr="002F2592">
        <w:rPr>
          <w:position w:val="-14"/>
        </w:rPr>
        <w:object w:dxaOrig="1140" w:dyaOrig="400">
          <v:shape id="_x0000_i1033" type="#_x0000_t75" style="width:56.95pt;height:19.35pt" o:ole="">
            <v:imagedata r:id="rId22" o:title=""/>
          </v:shape>
          <o:OLEObject Type="Embed" ProgID="Equation.DSMT4" ShapeID="_x0000_i1033" DrawAspect="Content" ObjectID="_1539413675" r:id="rId23"/>
        </w:object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C35B05">
        <w:tab/>
      </w:r>
      <w:r w:rsidR="0053664A">
        <w:t>10.</w:t>
      </w:r>
      <w:r w:rsidR="0053664A">
        <w:tab/>
      </w:r>
      <w:r w:rsidR="002F2592" w:rsidRPr="002F2592">
        <w:rPr>
          <w:position w:val="-14"/>
        </w:rPr>
        <w:object w:dxaOrig="1140" w:dyaOrig="400">
          <v:shape id="_x0000_i1034" type="#_x0000_t75" style="width:56.95pt;height:19.35pt" o:ole="">
            <v:imagedata r:id="rId24" o:title=""/>
          </v:shape>
          <o:OLEObject Type="Embed" ProgID="Equation.DSMT4" ShapeID="_x0000_i1034" DrawAspect="Content" ObjectID="_1539413676" r:id="rId25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683A67" w:rsidP="0053664A">
      <w:r>
        <w:rPr>
          <w:noProof/>
        </w:rPr>
        <w:pict>
          <v:shape id="_x0000_s1032" type="#_x0000_t32" style="position:absolute;margin-left:-3pt;margin-top:9.25pt;width:509pt;height:0;z-index:251696128;mso-position-horizontal-relative:text;mso-position-vertical-relative:text" o:connectortype="straight"/>
        </w:pict>
      </w:r>
    </w:p>
    <w:p w:rsidR="0053664A" w:rsidRDefault="002F2592" w:rsidP="0053664A">
      <w:r>
        <w:rPr>
          <w:noProof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-295275</wp:posOffset>
            </wp:positionH>
            <wp:positionV relativeFrom="paragraph">
              <wp:posOffset>-2540</wp:posOffset>
            </wp:positionV>
            <wp:extent cx="6791960" cy="4305300"/>
            <wp:effectExtent l="19050" t="0" r="889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196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793A60" w:rsidRDefault="00793A60" w:rsidP="00793A60">
      <w:r>
        <w:tab/>
      </w:r>
      <w:r>
        <w:tab/>
      </w:r>
      <w:r>
        <w:tab/>
      </w:r>
    </w:p>
    <w:p w:rsidR="0053664A" w:rsidRDefault="0053664A" w:rsidP="0053664A">
      <w:r>
        <w:tab/>
      </w:r>
      <w:r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2F2592" w:rsidRDefault="002F2592" w:rsidP="0053664A"/>
    <w:p w:rsidR="002F2592" w:rsidRDefault="002F2592" w:rsidP="0053664A"/>
    <w:p w:rsidR="0053664A" w:rsidRDefault="00683A67" w:rsidP="0053664A">
      <w:r>
        <w:rPr>
          <w:noProof/>
        </w:rPr>
        <w:lastRenderedPageBreak/>
        <w:pict>
          <v:shape id="_x0000_s1049" type="#_x0000_t32" style="position:absolute;margin-left:233.25pt;margin-top:.3pt;width:2pt;height:676.95pt;flip:x;z-index:251710464;mso-position-horizontal-relative:text;mso-position-vertical-relative:text" o:connectortype="straight"/>
        </w:pict>
      </w:r>
      <w:r w:rsidR="00153D4A"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64465</wp:posOffset>
            </wp:positionV>
            <wp:extent cx="1800225" cy="2047875"/>
            <wp:effectExtent l="19050" t="0" r="9525" b="0"/>
            <wp:wrapNone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3D4A"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164465</wp:posOffset>
            </wp:positionV>
            <wp:extent cx="1800225" cy="2047875"/>
            <wp:effectExtent l="19050" t="0" r="9525" b="0"/>
            <wp:wrapNone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2592">
        <w:t>26</w:t>
      </w:r>
      <w:r w:rsidR="0053664A">
        <w:t>.</w:t>
      </w:r>
      <w:r w:rsidR="0053664A">
        <w:tab/>
      </w:r>
      <w:r w:rsidR="002F2592" w:rsidRPr="002F2592">
        <w:rPr>
          <w:position w:val="-14"/>
        </w:rPr>
        <w:object w:dxaOrig="1160" w:dyaOrig="400">
          <v:shape id="_x0000_i1035" type="#_x0000_t75" style="width:58.05pt;height:19.35pt" o:ole="">
            <v:imagedata r:id="rId27" o:title=""/>
          </v:shape>
          <o:OLEObject Type="Embed" ProgID="Equation.DSMT4" ShapeID="_x0000_i1035" DrawAspect="Content" ObjectID="_1539413677" r:id="rId28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2F2592">
        <w:tab/>
        <w:t>27</w:t>
      </w:r>
      <w:r w:rsidR="0053664A">
        <w:t>.</w:t>
      </w:r>
      <w:r w:rsidR="0053664A">
        <w:tab/>
      </w:r>
      <w:r w:rsidR="002F2592" w:rsidRPr="002F2592">
        <w:rPr>
          <w:position w:val="-14"/>
        </w:rPr>
        <w:object w:dxaOrig="1120" w:dyaOrig="400">
          <v:shape id="_x0000_i1036" type="#_x0000_t75" style="width:55.9pt;height:19.35pt" o:ole="">
            <v:imagedata r:id="rId29" o:title=""/>
          </v:shape>
          <o:OLEObject Type="Embed" ProgID="Equation.DSMT4" ShapeID="_x0000_i1036" DrawAspect="Content" ObjectID="_1539413678" r:id="rId30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53D4A" w:rsidRDefault="00153D4A" w:rsidP="0053664A"/>
    <w:p w:rsidR="0053664A" w:rsidRDefault="00683A67" w:rsidP="0053664A">
      <w:r>
        <w:rPr>
          <w:noProof/>
        </w:rPr>
        <w:pict>
          <v:shape id="_x0000_s1035" type="#_x0000_t32" style="position:absolute;margin-left:3pt;margin-top:10.25pt;width:509pt;height:0;z-index:251699200;mso-position-horizontal-relative:text;mso-position-vertical-relative:text" o:connectortype="straight"/>
        </w:pict>
      </w:r>
    </w:p>
    <w:p w:rsidR="0053664A" w:rsidRDefault="00153D4A" w:rsidP="0053664A"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70815</wp:posOffset>
            </wp:positionV>
            <wp:extent cx="1800225" cy="2047875"/>
            <wp:effectExtent l="19050" t="0" r="9525" b="0"/>
            <wp:wrapNone/>
            <wp:docPr id="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70815</wp:posOffset>
            </wp:positionV>
            <wp:extent cx="1800225" cy="2047875"/>
            <wp:effectExtent l="19050" t="0" r="9525" b="0"/>
            <wp:wrapNone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2592">
        <w:t>28</w:t>
      </w:r>
      <w:r w:rsidR="0053664A">
        <w:t>.</w:t>
      </w:r>
      <w:r w:rsidR="0053664A">
        <w:tab/>
      </w:r>
      <w:r w:rsidR="002F2592" w:rsidRPr="002F2592">
        <w:rPr>
          <w:position w:val="-14"/>
        </w:rPr>
        <w:object w:dxaOrig="1140" w:dyaOrig="400">
          <v:shape id="_x0000_i1037" type="#_x0000_t75" style="width:56.95pt;height:19.35pt" o:ole="">
            <v:imagedata r:id="rId31" o:title=""/>
          </v:shape>
          <o:OLEObject Type="Embed" ProgID="Equation.DSMT4" ShapeID="_x0000_i1037" DrawAspect="Content" ObjectID="_1539413679" r:id="rId32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2F2592">
        <w:t>29</w:t>
      </w:r>
      <w:r w:rsidR="0053664A">
        <w:t>.</w:t>
      </w:r>
      <w:r w:rsidR="0053664A">
        <w:tab/>
      </w:r>
      <w:r w:rsidR="002F2592" w:rsidRPr="002F2592">
        <w:rPr>
          <w:position w:val="-14"/>
        </w:rPr>
        <w:object w:dxaOrig="1140" w:dyaOrig="400">
          <v:shape id="_x0000_i1038" type="#_x0000_t75" style="width:56.95pt;height:19.35pt" o:ole="">
            <v:imagedata r:id="rId33" o:title=""/>
          </v:shape>
          <o:OLEObject Type="Embed" ProgID="Equation.DSMT4" ShapeID="_x0000_i1038" DrawAspect="Content" ObjectID="_1539413680" r:id="rId34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53D4A" w:rsidRDefault="00153D4A" w:rsidP="0053664A"/>
    <w:p w:rsidR="0053664A" w:rsidRDefault="00683A67" w:rsidP="0053664A">
      <w:r>
        <w:rPr>
          <w:noProof/>
        </w:rPr>
        <w:pict>
          <v:shape id="_x0000_s1036" type="#_x0000_t32" style="position:absolute;margin-left:3pt;margin-top:7.85pt;width:509pt;height:0;z-index:251700224" o:connectortype="straight"/>
        </w:pict>
      </w:r>
      <w:r w:rsidR="0053664A">
        <w:tab/>
      </w:r>
      <w:r w:rsidR="0053664A">
        <w:tab/>
      </w:r>
      <w:r w:rsidR="0053664A">
        <w:tab/>
      </w:r>
    </w:p>
    <w:p w:rsidR="0053664A" w:rsidRDefault="002F2592" w:rsidP="0053664A"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97790</wp:posOffset>
            </wp:positionV>
            <wp:extent cx="1800225" cy="2047875"/>
            <wp:effectExtent l="19050" t="0" r="9525" b="0"/>
            <wp:wrapNone/>
            <wp:docPr id="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53D4A"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40640</wp:posOffset>
            </wp:positionV>
            <wp:extent cx="1800225" cy="2047875"/>
            <wp:effectExtent l="19050" t="0" r="9525" b="0"/>
            <wp:wrapNone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30</w:t>
      </w:r>
      <w:r w:rsidR="0053664A">
        <w:t>.</w:t>
      </w:r>
      <w:r w:rsidR="0053664A">
        <w:tab/>
      </w:r>
      <w:r w:rsidRPr="002F2592">
        <w:rPr>
          <w:position w:val="-14"/>
        </w:rPr>
        <w:object w:dxaOrig="1140" w:dyaOrig="400">
          <v:shape id="_x0000_i1039" type="#_x0000_t75" style="width:56.95pt;height:19.35pt" o:ole="">
            <v:imagedata r:id="rId35" o:title=""/>
          </v:shape>
          <o:OLEObject Type="Embed" ProgID="Equation.DSMT4" ShapeID="_x0000_i1039" DrawAspect="Content" ObjectID="_1539413681" r:id="rId36"/>
        </w:object>
      </w:r>
      <w:r w:rsidR="001E1503">
        <w:tab/>
      </w:r>
      <w:r w:rsidR="001E1503">
        <w:tab/>
      </w:r>
      <w:r w:rsidR="001E1503">
        <w:tab/>
      </w:r>
      <w:r w:rsidR="001E1503">
        <w:tab/>
      </w:r>
      <w:r w:rsidR="001E1503">
        <w:tab/>
      </w:r>
      <w:r>
        <w:t>31</w:t>
      </w:r>
      <w:r w:rsidR="0053664A">
        <w:t>.</w:t>
      </w:r>
      <w:r w:rsidR="0053664A">
        <w:tab/>
      </w:r>
      <w:r w:rsidRPr="002F2592">
        <w:rPr>
          <w:position w:val="-14"/>
        </w:rPr>
        <w:object w:dxaOrig="1140" w:dyaOrig="400">
          <v:shape id="_x0000_i1040" type="#_x0000_t75" style="width:56.95pt;height:19.35pt" o:ole="">
            <v:imagedata r:id="rId37" o:title=""/>
          </v:shape>
          <o:OLEObject Type="Embed" ProgID="Equation.DSMT4" ShapeID="_x0000_i1040" DrawAspect="Content" ObjectID="_1539413682" r:id="rId38"/>
        </w:object>
      </w:r>
      <w:r w:rsidR="0053664A">
        <w:tab/>
      </w:r>
      <w:r w:rsidR="0053664A">
        <w:tab/>
      </w:r>
      <w:r w:rsidR="0053664A">
        <w:tab/>
      </w:r>
    </w:p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53664A" w:rsidRDefault="0053664A" w:rsidP="0053664A"/>
    <w:p w:rsidR="00153D4A" w:rsidRDefault="00153D4A"/>
    <w:p w:rsidR="00153D4A" w:rsidRDefault="00153D4A"/>
    <w:p w:rsidR="00153D4A" w:rsidRDefault="00153D4A"/>
    <w:p w:rsidR="002F2592" w:rsidRDefault="002F2592" w:rsidP="00B47E98"/>
    <w:p w:rsidR="002F2592" w:rsidRDefault="00683A67" w:rsidP="00B47E98">
      <w:r>
        <w:rPr>
          <w:noProof/>
        </w:rPr>
        <w:pict>
          <v:shape id="_x0000_s1050" type="#_x0000_t32" style="position:absolute;margin-left:-7.5pt;margin-top:5.1pt;width:509pt;height:0;z-index:251711488" o:connectortype="straight"/>
        </w:pict>
      </w:r>
    </w:p>
    <w:p w:rsidR="00B47E98" w:rsidRDefault="00EC49A3" w:rsidP="00B47E98">
      <w:r>
        <w:rPr>
          <w:noProof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90500</wp:posOffset>
            </wp:positionV>
            <wp:extent cx="1800225" cy="2047875"/>
            <wp:effectExtent l="19050" t="0" r="9525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90500</wp:posOffset>
            </wp:positionV>
            <wp:extent cx="1800225" cy="2047875"/>
            <wp:effectExtent l="19050" t="0" r="9525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2592">
        <w:t>32</w:t>
      </w:r>
      <w:r w:rsidR="00B47E98">
        <w:t>.</w:t>
      </w:r>
      <w:r w:rsidR="00B47E98">
        <w:tab/>
      </w:r>
      <w:r w:rsidR="002F2592" w:rsidRPr="002F2592">
        <w:rPr>
          <w:position w:val="-14"/>
        </w:rPr>
        <w:object w:dxaOrig="1280" w:dyaOrig="400">
          <v:shape id="_x0000_i1041" type="#_x0000_t75" style="width:63.95pt;height:19.35pt" o:ole="">
            <v:imagedata r:id="rId39" o:title=""/>
          </v:shape>
          <o:OLEObject Type="Embed" ProgID="Equation.DSMT4" ShapeID="_x0000_i1041" DrawAspect="Content" ObjectID="_1539413683" r:id="rId40"/>
        </w:object>
      </w:r>
      <w:r w:rsidR="002F2592">
        <w:tab/>
      </w:r>
      <w:r w:rsidR="002F2592">
        <w:tab/>
      </w:r>
      <w:r w:rsidR="002F2592">
        <w:tab/>
      </w:r>
      <w:r w:rsidR="002F2592">
        <w:tab/>
      </w:r>
      <w:r w:rsidR="002F2592">
        <w:tab/>
        <w:t>33</w:t>
      </w:r>
      <w:r w:rsidR="00B47E98">
        <w:t>.</w:t>
      </w:r>
      <w:r w:rsidR="00B47E98">
        <w:tab/>
      </w:r>
      <w:r w:rsidR="002F2592" w:rsidRPr="002F2592">
        <w:rPr>
          <w:position w:val="-14"/>
        </w:rPr>
        <w:object w:dxaOrig="1120" w:dyaOrig="400">
          <v:shape id="_x0000_i1042" type="#_x0000_t75" style="width:55.9pt;height:19.35pt" o:ole="">
            <v:imagedata r:id="rId41" o:title=""/>
          </v:shape>
          <o:OLEObject Type="Embed" ProgID="Equation.DSMT4" ShapeID="_x0000_i1042" DrawAspect="Content" ObjectID="_1539413684" r:id="rId42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2F2592" w:rsidRDefault="002F2592" w:rsidP="00B47E98"/>
    <w:p w:rsidR="002F2592" w:rsidRDefault="002F2592" w:rsidP="00B47E98"/>
    <w:p w:rsidR="002F2592" w:rsidRPr="00F616D1" w:rsidRDefault="002F2592" w:rsidP="00B47E98">
      <w:r w:rsidRPr="00F616D1">
        <w:lastRenderedPageBreak/>
        <w:t xml:space="preserve">Solve for </w:t>
      </w:r>
      <w:r w:rsidRPr="00F616D1">
        <w:rPr>
          <w:i/>
        </w:rPr>
        <w:t>x</w:t>
      </w:r>
      <w:r w:rsidRPr="00F616D1">
        <w:t xml:space="preserve"> in the following equations.</w:t>
      </w:r>
      <w:r w:rsidR="00F616D1" w:rsidRPr="00F616D1">
        <w:t xml:space="preserve">  Give all answers within one positive rotation around the circle.</w:t>
      </w:r>
    </w:p>
    <w:p w:rsidR="002F2592" w:rsidRDefault="002F2592" w:rsidP="00B47E98"/>
    <w:p w:rsidR="00B47E98" w:rsidRDefault="00683A67" w:rsidP="00B47E98">
      <w:r>
        <w:rPr>
          <w:noProof/>
        </w:rPr>
        <w:pict>
          <v:shape id="_x0000_s1083" type="#_x0000_t32" style="position:absolute;margin-left:225.75pt;margin-top:1.8pt;width:2pt;height:676.95pt;flip:x;z-index:251715584;mso-position-horizontal-relative:text;mso-position-vertical-relative:text" o:connectortype="straight"/>
        </w:pict>
      </w:r>
      <w:r w:rsidR="00EC49A3">
        <w:rPr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183515</wp:posOffset>
            </wp:positionV>
            <wp:extent cx="1800225" cy="2047875"/>
            <wp:effectExtent l="19050" t="0" r="9525" b="0"/>
            <wp:wrapNone/>
            <wp:docPr id="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rPr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183515</wp:posOffset>
            </wp:positionV>
            <wp:extent cx="1800225" cy="2047875"/>
            <wp:effectExtent l="19050" t="0" r="9525" b="0"/>
            <wp:wrapNone/>
            <wp:docPr id="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t>25.</w:t>
      </w:r>
      <w:r w:rsidR="00B47E98">
        <w:tab/>
      </w:r>
      <w:r w:rsidRPr="002F2592">
        <w:rPr>
          <w:position w:val="-24"/>
        </w:rPr>
        <w:object w:dxaOrig="960" w:dyaOrig="620">
          <v:shape id="_x0000_i1050" type="#_x0000_t75" style="width:47.8pt;height:31.15pt" o:ole="">
            <v:imagedata r:id="rId43" o:title=""/>
          </v:shape>
          <o:OLEObject Type="Embed" ProgID="Equation.DSMT4" ShapeID="_x0000_i1050" DrawAspect="Content" ObjectID="_1539413685" r:id="rId44"/>
        </w:object>
      </w:r>
      <w:r w:rsidR="00B47E98">
        <w:tab/>
      </w:r>
      <w:r w:rsidR="00B47E98">
        <w:tab/>
      </w:r>
      <w:r w:rsidR="00B47E98">
        <w:tab/>
      </w:r>
      <w:r w:rsidR="00B47E98">
        <w:tab/>
      </w:r>
      <w:r w:rsidR="00B47E98">
        <w:tab/>
        <w:t>26.</w:t>
      </w:r>
      <w:r w:rsidR="00B47E98">
        <w:tab/>
      </w:r>
      <w:r w:rsidRPr="00683A67">
        <w:rPr>
          <w:position w:val="-6"/>
        </w:rPr>
        <w:object w:dxaOrig="840" w:dyaOrig="279">
          <v:shape id="_x0000_i1052" type="#_x0000_t75" style="width:41.9pt;height:13.45pt" o:ole="">
            <v:imagedata r:id="rId45" o:title=""/>
          </v:shape>
          <o:OLEObject Type="Embed" ProgID="Equation.DSMT4" ShapeID="_x0000_i1052" DrawAspect="Content" ObjectID="_1539413686" r:id="rId46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683A67" w:rsidP="00B47E98">
      <w:r>
        <w:rPr>
          <w:noProof/>
        </w:rPr>
        <w:pict>
          <v:shape id="_x0000_s1051" type="#_x0000_t32" style="position:absolute;margin-left:3pt;margin-top:10.25pt;width:509pt;height:0;z-index:251712512;mso-position-horizontal-relative:text;mso-position-vertical-relative:text" o:connectortype="straight"/>
        </w:pict>
      </w:r>
    </w:p>
    <w:p w:rsidR="00B47E98" w:rsidRDefault="00EC49A3" w:rsidP="00B47E98">
      <w:r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86690</wp:posOffset>
            </wp:positionV>
            <wp:extent cx="1800225" cy="2047875"/>
            <wp:effectExtent l="19050" t="0" r="9525" b="0"/>
            <wp:wrapNone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86690</wp:posOffset>
            </wp:positionV>
            <wp:extent cx="1800225" cy="2047875"/>
            <wp:effectExtent l="19050" t="0" r="9525" b="0"/>
            <wp:wrapNone/>
            <wp:docPr id="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t>27.</w:t>
      </w:r>
      <w:r w:rsidR="00B47E98">
        <w:tab/>
      </w:r>
      <w:r w:rsidR="00683A67" w:rsidRPr="002F2592">
        <w:rPr>
          <w:position w:val="-24"/>
        </w:rPr>
        <w:object w:dxaOrig="1280" w:dyaOrig="680">
          <v:shape id="_x0000_i1054" type="#_x0000_t75" style="width:63.95pt;height:33.3pt" o:ole="">
            <v:imagedata r:id="rId47" o:title=""/>
          </v:shape>
          <o:OLEObject Type="Embed" ProgID="Equation.DSMT4" ShapeID="_x0000_i1054" DrawAspect="Content" ObjectID="_1539413687" r:id="rId48"/>
        </w:object>
      </w:r>
      <w:r w:rsidR="00F616D1">
        <w:tab/>
      </w:r>
      <w:r w:rsidR="00F616D1">
        <w:tab/>
      </w:r>
      <w:r w:rsidR="00F616D1">
        <w:tab/>
      </w:r>
      <w:r w:rsidR="00F616D1">
        <w:tab/>
      </w:r>
      <w:r w:rsidR="00683A67">
        <w:tab/>
      </w:r>
      <w:r w:rsidR="00B47E98">
        <w:t>28.</w:t>
      </w:r>
      <w:r w:rsidR="00B47E98">
        <w:tab/>
      </w:r>
      <w:r w:rsidR="00683A67" w:rsidRPr="002F2592">
        <w:rPr>
          <w:position w:val="-24"/>
        </w:rPr>
        <w:object w:dxaOrig="1100" w:dyaOrig="680">
          <v:shape id="_x0000_i1056" type="#_x0000_t75" style="width:55.35pt;height:33.3pt" o:ole="">
            <v:imagedata r:id="rId49" o:title=""/>
          </v:shape>
          <o:OLEObject Type="Embed" ProgID="Equation.DSMT4" ShapeID="_x0000_i1056" DrawAspect="Content" ObjectID="_1539413688" r:id="rId50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683A67" w:rsidP="00B47E98">
      <w:r>
        <w:rPr>
          <w:noProof/>
        </w:rPr>
        <w:pict>
          <v:shape id="_x0000_s1052" type="#_x0000_t32" style="position:absolute;margin-left:3pt;margin-top:7.85pt;width:509pt;height:0;z-index:251713536" o:connectortype="straight"/>
        </w:pict>
      </w:r>
      <w:r w:rsidR="00B47E98">
        <w:tab/>
      </w:r>
      <w:r w:rsidR="00B47E98">
        <w:tab/>
      </w:r>
      <w:r w:rsidR="00B47E98">
        <w:tab/>
      </w:r>
    </w:p>
    <w:p w:rsidR="00B47E98" w:rsidRDefault="00EC49A3" w:rsidP="00B47E98">
      <w:r>
        <w:rPr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227330</wp:posOffset>
            </wp:positionV>
            <wp:extent cx="1800225" cy="2047875"/>
            <wp:effectExtent l="19050" t="0" r="9525" b="0"/>
            <wp:wrapNone/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227330</wp:posOffset>
            </wp:positionV>
            <wp:extent cx="1800225" cy="2047875"/>
            <wp:effectExtent l="19050" t="0" r="9525" b="0"/>
            <wp:wrapNone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47E98">
        <w:t>29.</w:t>
      </w:r>
      <w:r w:rsidR="00B47E98">
        <w:tab/>
      </w:r>
      <w:r w:rsidR="00683A67" w:rsidRPr="00AF30E5">
        <w:rPr>
          <w:position w:val="-24"/>
        </w:rPr>
        <w:object w:dxaOrig="1120" w:dyaOrig="680">
          <v:shape id="_x0000_i1059" type="#_x0000_t75" style="width:55.9pt;height:33.3pt" o:ole="">
            <v:imagedata r:id="rId51" o:title=""/>
          </v:shape>
          <o:OLEObject Type="Embed" ProgID="Equation.DSMT4" ShapeID="_x0000_i1059" DrawAspect="Content" ObjectID="_1539413689" r:id="rId52"/>
        </w:object>
      </w:r>
      <w:r w:rsidR="00B47E98">
        <w:tab/>
      </w:r>
      <w:r w:rsidR="00B47E98">
        <w:tab/>
      </w:r>
      <w:r w:rsidR="00B47E98">
        <w:tab/>
      </w:r>
      <w:r w:rsidR="00B47E98">
        <w:tab/>
      </w:r>
      <w:r w:rsidR="00B47E98">
        <w:tab/>
        <w:t>30.</w:t>
      </w:r>
      <w:r w:rsidR="00B47E98">
        <w:tab/>
      </w:r>
      <w:r w:rsidR="00683A67" w:rsidRPr="00F616D1">
        <w:rPr>
          <w:position w:val="-24"/>
        </w:rPr>
        <w:object w:dxaOrig="1080" w:dyaOrig="620">
          <v:shape id="_x0000_i1061" type="#_x0000_t75" style="width:53.75pt;height:31.15pt" o:ole="">
            <v:imagedata r:id="rId53" o:title=""/>
          </v:shape>
          <o:OLEObject Type="Embed" ProgID="Equation.DSMT4" ShapeID="_x0000_i1061" DrawAspect="Content" ObjectID="_1539413690" r:id="rId54"/>
        </w:object>
      </w:r>
      <w:r w:rsidR="00B47E98">
        <w:tab/>
      </w:r>
      <w:r w:rsidR="00B47E98">
        <w:tab/>
      </w:r>
      <w:r w:rsidR="00B47E98">
        <w:tab/>
      </w:r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 w:rsidP="00B47E98"/>
    <w:p w:rsidR="00B47E98" w:rsidRDefault="00683A67" w:rsidP="00683A67">
      <w:pPr>
        <w:tabs>
          <w:tab w:val="left" w:pos="8726"/>
        </w:tabs>
      </w:pPr>
      <w:r>
        <w:tab/>
      </w:r>
      <w:bookmarkStart w:id="0" w:name="_GoBack"/>
      <w:bookmarkEnd w:id="0"/>
    </w:p>
    <w:p w:rsidR="00B47E98" w:rsidRDefault="00B47E98" w:rsidP="00B47E98"/>
    <w:p w:rsidR="00B47E98" w:rsidRDefault="00B47E98" w:rsidP="00B47E98"/>
    <w:p w:rsidR="00B47E98" w:rsidRDefault="00B47E98" w:rsidP="00B47E98"/>
    <w:p w:rsidR="00B47E98" w:rsidRDefault="00B47E98"/>
    <w:sectPr w:rsidR="00B47E98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793A60"/>
    <w:rsid w:val="0000461C"/>
    <w:rsid w:val="000E6F20"/>
    <w:rsid w:val="00153D4A"/>
    <w:rsid w:val="0016358F"/>
    <w:rsid w:val="001E1503"/>
    <w:rsid w:val="00287E5C"/>
    <w:rsid w:val="002E4AF9"/>
    <w:rsid w:val="002F2592"/>
    <w:rsid w:val="0031159B"/>
    <w:rsid w:val="00316A65"/>
    <w:rsid w:val="004D2A61"/>
    <w:rsid w:val="0053664A"/>
    <w:rsid w:val="00683A67"/>
    <w:rsid w:val="0074506E"/>
    <w:rsid w:val="007623CE"/>
    <w:rsid w:val="00773AB3"/>
    <w:rsid w:val="00793A60"/>
    <w:rsid w:val="0084063B"/>
    <w:rsid w:val="0087316C"/>
    <w:rsid w:val="008E34A9"/>
    <w:rsid w:val="009559EA"/>
    <w:rsid w:val="009E52F6"/>
    <w:rsid w:val="00A4625E"/>
    <w:rsid w:val="00A81816"/>
    <w:rsid w:val="00AA4C5C"/>
    <w:rsid w:val="00AB3201"/>
    <w:rsid w:val="00AC1451"/>
    <w:rsid w:val="00AF30E5"/>
    <w:rsid w:val="00B0095F"/>
    <w:rsid w:val="00B47E98"/>
    <w:rsid w:val="00B656EE"/>
    <w:rsid w:val="00B814EE"/>
    <w:rsid w:val="00C063BB"/>
    <w:rsid w:val="00C35B05"/>
    <w:rsid w:val="00CC5226"/>
    <w:rsid w:val="00CD4981"/>
    <w:rsid w:val="00D53832"/>
    <w:rsid w:val="00DA4AF8"/>
    <w:rsid w:val="00E138FE"/>
    <w:rsid w:val="00E71436"/>
    <w:rsid w:val="00EA33DF"/>
    <w:rsid w:val="00EB7C53"/>
    <w:rsid w:val="00EC49A3"/>
    <w:rsid w:val="00ED1ED3"/>
    <w:rsid w:val="00F11FBE"/>
    <w:rsid w:val="00F1315F"/>
    <w:rsid w:val="00F616D1"/>
    <w:rsid w:val="00FC7059"/>
    <w:rsid w:val="00FF024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8"/>
    <o:shapelayout v:ext="edit">
      <o:idmap v:ext="edit" data="1"/>
      <o:rules v:ext="edit">
        <o:r id="V:Rule14" type="connector" idref="#_x0000_s1026"/>
        <o:r id="V:Rule15" type="connector" idref="#_x0000_s1036"/>
        <o:r id="V:Rule16" type="connector" idref="#_x0000_s1035"/>
        <o:r id="V:Rule17" type="connector" idref="#_x0000_s1050"/>
        <o:r id="V:Rule18" type="connector" idref="#_x0000_s1029"/>
        <o:r id="V:Rule19" type="connector" idref="#_x0000_s1032"/>
        <o:r id="V:Rule20" type="connector" idref="#_x0000_s1031"/>
        <o:r id="V:Rule21" type="connector" idref="#_x0000_s1083"/>
        <o:r id="V:Rule22" type="connector" idref="#_x0000_s1049"/>
        <o:r id="V:Rule23" type="connector" idref="#_x0000_s1030"/>
        <o:r id="V:Rule24" type="connector" idref="#_x0000_s1051"/>
        <o:r id="V:Rule25" type="connector" idref="#_x0000_s1052"/>
        <o:r id="V:Rule26" type="connector" idref="#_x0000_s1027"/>
      </o:rules>
    </o:shapelayout>
  </w:shapeDefaults>
  <w:decimalSymbol w:val="."/>
  <w:listSeparator w:val=","/>
  <w14:docId w14:val="47005F2B"/>
  <w15:docId w15:val="{FF9498BF-F750-4EEE-8D59-7D1BF473F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3A6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93A6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3A6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9F0067-E10A-4C68-B7C1-080B9E01E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03</Words>
  <Characters>116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0-04-21T12:31:00Z</cp:lastPrinted>
  <dcterms:created xsi:type="dcterms:W3CDTF">2015-11-09T17:54:00Z</dcterms:created>
  <dcterms:modified xsi:type="dcterms:W3CDTF">2016-10-31T14:08:00Z</dcterms:modified>
</cp:coreProperties>
</file>